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48B99E" w14:textId="68FC8AA9" w:rsidR="00554A65" w:rsidRDefault="00FE2295" w:rsidP="00FE2295">
      <w:pPr>
        <w:pStyle w:val="MTDisplayEquation"/>
      </w:pPr>
      <w:r>
        <w:tab/>
      </w:r>
      <w:r w:rsidRPr="00FE2295">
        <w:rPr>
          <w:position w:val="-24"/>
        </w:rPr>
        <w:object w:dxaOrig="1420" w:dyaOrig="620" w14:anchorId="0F7CE7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0.95pt;height:31.05pt" o:ole="">
            <v:imagedata r:id="rId4" o:title=""/>
          </v:shape>
          <o:OLEObject Type="Embed" ProgID="Equation.DSMT4" ShapeID="_x0000_i1027" DrawAspect="Content" ObjectID="_1642707531" r:id="rId5"/>
        </w:object>
      </w:r>
      <w:r>
        <w:t xml:space="preserve"> </w:t>
      </w:r>
    </w:p>
    <w:p w14:paraId="2E409EC9" w14:textId="67286BDB" w:rsidR="00FE2295" w:rsidRDefault="00FE2295" w:rsidP="00FE2295">
      <w:pPr>
        <w:pStyle w:val="MTDisplayEquation"/>
      </w:pPr>
      <w:r>
        <w:tab/>
      </w:r>
      <w:r w:rsidR="00BF2A04" w:rsidRPr="00FE2295">
        <w:rPr>
          <w:position w:val="-24"/>
        </w:rPr>
        <w:object w:dxaOrig="3019" w:dyaOrig="720" w14:anchorId="0BC0E44B">
          <v:shape id="_x0000_i1036" type="#_x0000_t75" style="width:150.95pt;height:36.15pt" o:ole="">
            <v:imagedata r:id="rId6" o:title=""/>
          </v:shape>
          <o:OLEObject Type="Embed" ProgID="Equation.DSMT4" ShapeID="_x0000_i1036" DrawAspect="Content" ObjectID="_1642707532" r:id="rId7"/>
        </w:object>
      </w:r>
      <w:r>
        <w:t xml:space="preserve"> </w:t>
      </w:r>
    </w:p>
    <w:p w14:paraId="7DA36ABA" w14:textId="61EC8459" w:rsidR="00FE2295" w:rsidRDefault="00FE2295" w:rsidP="00FE2295">
      <w:pPr>
        <w:pStyle w:val="MTDisplayEquation"/>
      </w:pPr>
      <w:r>
        <w:tab/>
      </w:r>
      <w:bookmarkStart w:id="0" w:name="_GoBack"/>
      <w:r w:rsidR="00BF2A04" w:rsidRPr="00BF2A04">
        <w:rPr>
          <w:position w:val="-212"/>
        </w:rPr>
        <w:object w:dxaOrig="7860" w:dyaOrig="4260" w14:anchorId="2C616587">
          <v:shape id="_x0000_i1037" type="#_x0000_t75" style="width:392.9pt;height:213.05pt" o:ole="">
            <v:imagedata r:id="rId8" o:title=""/>
          </v:shape>
          <o:OLEObject Type="Embed" ProgID="Equation.DSMT4" ShapeID="_x0000_i1037" DrawAspect="Content" ObjectID="_1642707533" r:id="rId9"/>
        </w:object>
      </w:r>
      <w:bookmarkEnd w:id="0"/>
      <w:r>
        <w:t xml:space="preserve"> </w:t>
      </w:r>
    </w:p>
    <w:p w14:paraId="19FB7969" w14:textId="77777777" w:rsidR="00FE2295" w:rsidRDefault="00FE2295"/>
    <w:sectPr w:rsidR="00FE22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3787"/>
    <w:rsid w:val="00053787"/>
    <w:rsid w:val="00554A65"/>
    <w:rsid w:val="00BF2A04"/>
    <w:rsid w:val="00DD393E"/>
    <w:rsid w:val="00FD2397"/>
    <w:rsid w:val="00FE22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9058A4-EC14-435C-9C75-C85F6B4C3A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E229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E22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</Pages>
  <Words>13</Words>
  <Characters>78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2-08T12:33:00Z</dcterms:created>
  <dcterms:modified xsi:type="dcterms:W3CDTF">2020-02-08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